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598" w:rsidRDefault="00ED3A19">
      <w:r>
        <w:t xml:space="preserve">                                                             </w:t>
      </w:r>
      <w:r>
        <w:rPr>
          <w:noProof/>
          <w:lang w:bidi="ur-PK"/>
        </w:rPr>
        <w:drawing>
          <wp:inline distT="0" distB="0" distL="0" distR="0">
            <wp:extent cx="2095500" cy="2095500"/>
            <wp:effectExtent l="19050" t="0" r="0" b="0"/>
            <wp:docPr id="1" name="Picture 1" descr="Image result for comsats front p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msats front page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E03" w:rsidRPr="00636417" w:rsidRDefault="00175035" w:rsidP="00636417">
      <w:pPr>
        <w:rPr>
          <w:b/>
          <w:bCs/>
          <w:sz w:val="48"/>
          <w:szCs w:val="48"/>
          <w:u w:val="single"/>
        </w:rPr>
      </w:pPr>
      <w:r>
        <w:rPr>
          <w:sz w:val="32"/>
          <w:szCs w:val="32"/>
        </w:rPr>
        <w:t xml:space="preserve">                 </w:t>
      </w:r>
      <w:r w:rsidR="001A6E03">
        <w:rPr>
          <w:sz w:val="32"/>
          <w:szCs w:val="32"/>
        </w:rPr>
        <w:t xml:space="preserve">                         </w:t>
      </w:r>
      <w:r>
        <w:rPr>
          <w:sz w:val="32"/>
          <w:szCs w:val="32"/>
        </w:rPr>
        <w:t xml:space="preserve"> </w:t>
      </w:r>
      <w:r w:rsidR="00FC3740">
        <w:rPr>
          <w:rFonts w:asciiTheme="majorBidi" w:hAnsiTheme="majorBidi" w:cstheme="majorBidi"/>
          <w:b/>
          <w:bCs/>
          <w:sz w:val="36"/>
          <w:szCs w:val="36"/>
        </w:rPr>
        <w:t>Signals and Systems</w:t>
      </w:r>
    </w:p>
    <w:p w:rsidR="00175035" w:rsidRPr="00005C93" w:rsidRDefault="00636417" w:rsidP="00005C93">
      <w:pPr>
        <w:jc w:val="center"/>
        <w:rPr>
          <w:rFonts w:asciiTheme="majorBidi" w:hAnsiTheme="majorBidi" w:cstheme="majorBidi"/>
          <w:sz w:val="36"/>
          <w:szCs w:val="36"/>
          <w:u w:val="single"/>
        </w:rPr>
      </w:pPr>
      <w:r>
        <w:rPr>
          <w:rFonts w:asciiTheme="majorBidi" w:hAnsiTheme="majorBidi" w:cstheme="majorBidi"/>
          <w:sz w:val="36"/>
          <w:szCs w:val="36"/>
          <w:u w:val="single"/>
        </w:rPr>
        <w:t>Lab Report</w:t>
      </w:r>
      <w:r w:rsidR="00005C93" w:rsidRPr="00005C93">
        <w:rPr>
          <w:rFonts w:asciiTheme="majorBidi" w:hAnsiTheme="majorBidi" w:cstheme="majorBidi"/>
          <w:sz w:val="36"/>
          <w:szCs w:val="36"/>
          <w:u w:val="single"/>
        </w:rPr>
        <w:t>#</w:t>
      </w:r>
      <w:r>
        <w:rPr>
          <w:rFonts w:asciiTheme="majorBidi" w:hAnsiTheme="majorBidi" w:cstheme="majorBidi"/>
          <w:sz w:val="36"/>
          <w:szCs w:val="36"/>
          <w:u w:val="single"/>
        </w:rPr>
        <w:t>10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</w:p>
    <w:p w:rsidR="00ED3A19" w:rsidRPr="00005C93" w:rsidRDefault="00175035" w:rsidP="00005C93">
      <w:pPr>
        <w:pStyle w:val="Heading1"/>
        <w:jc w:val="center"/>
        <w:rPr>
          <w:rFonts w:asciiTheme="majorBidi" w:hAnsiTheme="majorBidi"/>
          <w:sz w:val="36"/>
          <w:szCs w:val="36"/>
          <w:u w:val="single"/>
        </w:rPr>
      </w:pPr>
      <w:r w:rsidRPr="00005C93">
        <w:rPr>
          <w:rFonts w:asciiTheme="majorBidi" w:hAnsiTheme="majorBidi"/>
          <w:sz w:val="36"/>
          <w:szCs w:val="36"/>
          <w:u w:val="single"/>
        </w:rPr>
        <w:t>Name:</w:t>
      </w:r>
    </w:p>
    <w:p w:rsidR="00031852" w:rsidRPr="00005C93" w:rsidRDefault="00634202" w:rsidP="00005C93">
      <w:pPr>
        <w:jc w:val="center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>Taha Saeed</w:t>
      </w:r>
    </w:p>
    <w:p w:rsidR="00031852" w:rsidRPr="00005C93" w:rsidRDefault="00031852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  <w:t>Registration number:</w:t>
      </w:r>
    </w:p>
    <w:p w:rsidR="00175035" w:rsidRPr="00005C93" w:rsidRDefault="00C4258C" w:rsidP="00005C93">
      <w:pPr>
        <w:jc w:val="center"/>
        <w:rPr>
          <w:rFonts w:asciiTheme="majorBidi" w:hAnsiTheme="majorBidi" w:cstheme="majorBidi"/>
          <w:sz w:val="36"/>
          <w:szCs w:val="36"/>
        </w:rPr>
      </w:pPr>
      <w:r w:rsidRPr="00005C93">
        <w:rPr>
          <w:rFonts w:asciiTheme="majorBidi" w:hAnsiTheme="majorBidi" w:cstheme="majorBidi"/>
          <w:sz w:val="36"/>
          <w:szCs w:val="36"/>
        </w:rPr>
        <w:t>FA18-EEE-0</w:t>
      </w:r>
      <w:r w:rsidR="00634202">
        <w:rPr>
          <w:rFonts w:asciiTheme="majorBidi" w:hAnsiTheme="majorBidi" w:cstheme="majorBidi"/>
          <w:sz w:val="36"/>
          <w:szCs w:val="36"/>
        </w:rPr>
        <w:t>32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  <w:t>Submitted to:</w:t>
      </w:r>
    </w:p>
    <w:p w:rsidR="00175035" w:rsidRDefault="00FC3740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  <w:r>
        <w:rPr>
          <w:rFonts w:asciiTheme="majorBidi" w:hAnsiTheme="majorBidi" w:cstheme="majorBidi"/>
          <w:bCs/>
          <w:sz w:val="36"/>
          <w:szCs w:val="36"/>
        </w:rPr>
        <w:t>Dr. Ghufran Shafiq</w:t>
      </w:r>
    </w:p>
    <w:p w:rsidR="00FC3740" w:rsidRDefault="00FC3740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p w:rsidR="00636417" w:rsidRDefault="00636417" w:rsidP="0063641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:rsidR="00636417" w:rsidRDefault="00636417" w:rsidP="0063641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:rsidR="00636417" w:rsidRDefault="00636417" w:rsidP="0063641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lastRenderedPageBreak/>
        <w:t>In-Lab Tasks</w:t>
      </w:r>
    </w:p>
    <w:p w:rsid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1: The periodic signal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40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5" o:title=""/>
          </v:shape>
          <o:OLEObject Type="Embed" ProgID="Equation.DSMT4" ShapeID="_x0000_i1025" DrawAspect="Content" ObjectID="_1656457694" r:id="rId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is defined in one period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as </w:t>
      </w:r>
      <w:proofErr w:type="gramEnd"/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1845" w:dyaOrig="390">
          <v:shape id="_x0000_i1026" type="#_x0000_t75" style="width:92.25pt;height:19.5pt" o:ole="">
            <v:imagedata r:id="rId7" o:title=""/>
          </v:shape>
          <o:OLEObject Type="Embed" ProgID="Equation.DSMT4" ShapeID="_x0000_i1026" DrawAspect="Content" ObjectID="_1656457695" r:id="rId8"/>
        </w:object>
      </w:r>
      <w:r>
        <w:rPr>
          <w:rFonts w:ascii="Times New Roman" w:hAnsi="Times New Roman" w:cs="Times New Roman"/>
          <w:b/>
          <w:sz w:val="24"/>
          <w:szCs w:val="24"/>
        </w:rPr>
        <w:t>. Plot approximate signal using 81 terms of trigonometric form of Fourier series.</w:t>
      </w:r>
    </w:p>
    <w:p w:rsid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36417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ea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6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w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*pi)/T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1=0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2=6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t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t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X,[t1,t2]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riginal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vp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0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=1:80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L1=X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*w*t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L2=X.*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in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*w*t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b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L1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L2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b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vp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b); </w:t>
      </w:r>
      <w:r>
        <w:rPr>
          <w:rFonts w:ascii="Courier New" w:hAnsi="Courier New" w:cs="Courier New"/>
          <w:color w:val="228B22"/>
          <w:sz w:val="20"/>
          <w:szCs w:val="20"/>
          <w:lang w:bidi="ur-PK"/>
        </w:rPr>
        <w:t>%b=double(b) can also be used but it has low precision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vp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(c); </w:t>
      </w:r>
      <w:r>
        <w:rPr>
          <w:rFonts w:ascii="Courier New" w:hAnsi="Courier New" w:cs="Courier New"/>
          <w:color w:val="228B22"/>
          <w:sz w:val="20"/>
          <w:szCs w:val="20"/>
          <w:lang w:bidi="ur-PK"/>
        </w:rPr>
        <w:t>%c=double(c) can also be used but it has low precision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80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81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noProof/>
          <w:lang w:bidi="ur-PK"/>
        </w:rPr>
        <w:drawing>
          <wp:inline distT="0" distB="0" distL="0" distR="0" wp14:anchorId="04CC779E" wp14:editId="3D2E2955">
            <wp:extent cx="6810375" cy="3238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0897" t="12829" r="8814" b="8209"/>
                    <a:stretch/>
                  </pic:blipFill>
                  <pic:spPr bwMode="auto">
                    <a:xfrm>
                      <a:off x="0" y="0"/>
                      <a:ext cx="6810375" cy="3238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465354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sk 02: Plot the coefficients of the trigonometric Fourier series for the periodic signal that in one period is defined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by </w:t>
      </w:r>
      <w:proofErr w:type="gramEnd"/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2040" w:dyaOrig="405">
          <v:shape id="_x0000_i1027" type="#_x0000_t75" style="width:102pt;height:20.25pt" o:ole="">
            <v:imagedata r:id="rId10" o:title=""/>
          </v:shape>
          <o:OLEObject Type="Embed" ProgID="Equation.DSMT4" ShapeID="_x0000_i1027" DrawAspect="Content" ObjectID="_1656457696" r:id="rId11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465354" w:rsidRDefault="00465354" w:rsidP="00465354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65354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ea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6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1=-3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2=3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w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*pi)/T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t.^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-3:3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b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k*w*t),t,t1,t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1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,a0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a0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2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b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b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3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Default="00465354" w:rsidP="004653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c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465354" w:rsidRPr="00465354" w:rsidRDefault="00465354" w:rsidP="00465354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bidi="ur-PK"/>
        </w:rPr>
        <w:drawing>
          <wp:inline distT="0" distB="0" distL="0" distR="0" wp14:anchorId="5EE51B78" wp14:editId="7F73DE7F">
            <wp:extent cx="6791325" cy="32004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1058" t="12828" r="8814" b="11061"/>
                    <a:stretch/>
                  </pic:blipFill>
                  <pic:spPr bwMode="auto">
                    <a:xfrm>
                      <a:off x="0" y="0"/>
                      <a:ext cx="6791325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B72AE" w:rsidRDefault="002B72AE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B72AE" w:rsidRDefault="002B72AE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sk 03: The periodic signal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405" w:dyaOrig="300">
          <v:shape id="_x0000_i1028" type="#_x0000_t75" style="width:20.25pt;height:15pt" o:ole="">
            <v:imagedata r:id="rId13" o:title=""/>
          </v:shape>
          <o:OLEObject Type="Embed" ProgID="Equation.DSMT4" ShapeID="_x0000_i1028" DrawAspect="Content" ObjectID="_1656457697" r:id="rId14"/>
        </w:object>
      </w:r>
      <w:r>
        <w:rPr>
          <w:rFonts w:ascii="Times New Roman" w:hAnsi="Times New Roman" w:cs="Times New Roman"/>
          <w:b/>
          <w:sz w:val="24"/>
          <w:szCs w:val="24"/>
        </w:rPr>
        <w:t>in a period is given by</w:t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position w:val="-30"/>
          <w:sz w:val="24"/>
          <w:szCs w:val="24"/>
        </w:rPr>
        <w:object w:dxaOrig="1935" w:dyaOrig="735">
          <v:shape id="_x0000_i1029" type="#_x0000_t75" style="width:96.75pt;height:36.75pt" o:ole="">
            <v:imagedata r:id="rId15" o:title=""/>
          </v:shape>
          <o:OLEObject Type="Embed" ProgID="Equation.DSMT4" ShapeID="_x0000_i1029" DrawAspect="Content" ObjectID="_1656457698" r:id="rId16"/>
        </w:object>
      </w:r>
    </w:p>
    <w:p w:rsid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lot in one period the approximate signals using 41 and 201 term of the trigonometric Fourier series. Furthermore, each time plot the complex exponential coefficients.</w:t>
      </w:r>
    </w:p>
    <w:p w:rsidR="00636417" w:rsidRP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36417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ea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2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w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*pi)/T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1=0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2=2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heavisid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)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heavisid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t-1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1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X,[-1,3]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riginal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40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FF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40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41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200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200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3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201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,abs(a0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a0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,angle(double(a0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a0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lastRenderedPageBreak/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40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b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b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b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| for 41 term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double(b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b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 xml:space="preserve"> for 41 term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4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b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c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c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| for 41 term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double(c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c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 xml:space="preserve"> for 41 term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200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,abs(A0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A0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,angle(double(A0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A0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6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b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B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|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b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 xml:space="preserve"> for 201 terms|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double(B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b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7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b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C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c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 xml:space="preserve"> for 201 term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k,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double(C)));</w:t>
      </w:r>
    </w:p>
    <w:p w:rsidR="00636417" w:rsidRDefault="00636417" w:rsidP="0063641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&lt;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bidi="ur-PK"/>
        </w:rPr>
        <w:t>ck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lastRenderedPageBreak/>
        <w:drawing>
          <wp:inline distT="0" distB="0" distL="0" distR="0" wp14:anchorId="3CA44E50" wp14:editId="55C23782">
            <wp:extent cx="6667500" cy="31718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1058" t="13113" r="8814" b="10205"/>
                    <a:stretch/>
                  </pic:blipFill>
                  <pic:spPr bwMode="auto">
                    <a:xfrm>
                      <a:off x="0" y="0"/>
                      <a:ext cx="6667500" cy="3171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bidi="ur-PK"/>
        </w:rPr>
        <w:drawing>
          <wp:inline distT="0" distB="0" distL="0" distR="0" wp14:anchorId="2741D4C8" wp14:editId="2FF742EE">
            <wp:extent cx="6657975" cy="27717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0737" t="12543" r="8814" b="10775"/>
                    <a:stretch/>
                  </pic:blipFill>
                  <pic:spPr bwMode="auto">
                    <a:xfrm>
                      <a:off x="0" y="0"/>
                      <a:ext cx="6657975" cy="2771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lastRenderedPageBreak/>
        <w:drawing>
          <wp:inline distT="0" distB="0" distL="0" distR="0" wp14:anchorId="123EE803" wp14:editId="6B48C6D7">
            <wp:extent cx="6686550" cy="29622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0737" t="12828" r="8654" b="10775"/>
                    <a:stretch/>
                  </pic:blipFill>
                  <pic:spPr bwMode="auto">
                    <a:xfrm>
                      <a:off x="0" y="0"/>
                      <a:ext cx="6686550" cy="2962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drawing>
          <wp:inline distT="0" distB="0" distL="0" distR="0" wp14:anchorId="4BCD91DF" wp14:editId="3368906E">
            <wp:extent cx="6686550" cy="28098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1058" t="12543" r="8654" b="11061"/>
                    <a:stretch/>
                  </pic:blipFill>
                  <pic:spPr bwMode="auto">
                    <a:xfrm>
                      <a:off x="0" y="0"/>
                      <a:ext cx="6686550" cy="2809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0</wp:posOffset>
            </wp:positionV>
            <wp:extent cx="6705600" cy="3448050"/>
            <wp:effectExtent l="0" t="0" r="0" b="0"/>
            <wp:wrapTight wrapText="bothSides">
              <wp:wrapPolygon edited="0">
                <wp:start x="0" y="0"/>
                <wp:lineTo x="0" y="21481"/>
                <wp:lineTo x="21539" y="21481"/>
                <wp:lineTo x="2153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37" t="12543" r="8975" b="11345"/>
                    <a:stretch/>
                  </pic:blipFill>
                  <pic:spPr bwMode="auto">
                    <a:xfrm>
                      <a:off x="0" y="0"/>
                      <a:ext cx="6705600" cy="344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0EEA" w:rsidRDefault="00636417" w:rsidP="00940EE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drawing>
          <wp:inline distT="0" distB="0" distL="0" distR="0" wp14:anchorId="23C06B38" wp14:editId="7F6D5D04">
            <wp:extent cx="6724650" cy="35337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11058" t="12828" r="8173" b="11061"/>
                    <a:stretch/>
                  </pic:blipFill>
                  <pic:spPr bwMode="auto">
                    <a:xfrm>
                      <a:off x="0" y="0"/>
                      <a:ext cx="6724650" cy="3533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lastRenderedPageBreak/>
        <w:drawing>
          <wp:inline distT="0" distB="0" distL="0" distR="0" wp14:anchorId="0760F6A8" wp14:editId="7B0EE8F3">
            <wp:extent cx="6753225" cy="2914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0897" t="12258" r="8173" b="10775"/>
                    <a:stretch/>
                  </pic:blipFill>
                  <pic:spPr bwMode="auto">
                    <a:xfrm>
                      <a:off x="0" y="0"/>
                      <a:ext cx="6753225" cy="2914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4: The periodic signal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405" w:dyaOrig="300">
          <v:shape id="_x0000_i1030" type="#_x0000_t75" style="width:20.25pt;height:15pt" o:ole="">
            <v:imagedata r:id="rId13" o:title=""/>
          </v:shape>
          <o:OLEObject Type="Embed" ProgID="Equation.DSMT4" ShapeID="_x0000_i1030" DrawAspect="Content" ObjectID="_1656457699" r:id="rId24"/>
        </w:object>
      </w:r>
      <w:r>
        <w:rPr>
          <w:rFonts w:ascii="Times New Roman" w:hAnsi="Times New Roman" w:cs="Times New Roman"/>
          <w:b/>
          <w:sz w:val="24"/>
          <w:szCs w:val="24"/>
        </w:rPr>
        <w:t>in a period is given by</w:t>
      </w:r>
    </w:p>
    <w:p w:rsidR="00636417" w:rsidRDefault="00636417" w:rsidP="006364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position w:val="-30"/>
          <w:sz w:val="24"/>
          <w:szCs w:val="24"/>
        </w:rPr>
        <w:object w:dxaOrig="2220" w:dyaOrig="735">
          <v:shape id="_x0000_i1031" type="#_x0000_t75" style="width:111pt;height:36.75pt" o:ole="">
            <v:imagedata r:id="rId25" o:title=""/>
          </v:shape>
          <o:OLEObject Type="Embed" ProgID="Equation.DSMT4" ShapeID="_x0000_i1031" DrawAspect="Content" ObjectID="_1656457700" r:id="rId26"/>
        </w:object>
      </w:r>
    </w:p>
    <w:p w:rsidR="00636417" w:rsidRDefault="00636417" w:rsidP="00636417">
      <w:pPr>
        <w:jc w:val="both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alculate the approximation percentage when the signal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405" w:dyaOrig="300">
          <v:shape id="_x0000_i1032" type="#_x0000_t75" style="width:20.25pt;height:15pt" o:ole="">
            <v:imagedata r:id="rId13" o:title=""/>
          </v:shape>
          <o:OLEObject Type="Embed" ProgID="Equation.DSMT4" ShapeID="_x0000_i1032" DrawAspect="Content" ObjectID="_1656457701" r:id="rId2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is approximated by 3, 5, 7, and 17 terms of the trigonometric Fourier series. Furthermore, plot the signal in each case. </w:t>
      </w:r>
    </w:p>
    <w:p w:rsidR="00940EEA" w:rsidRDefault="00940EEA" w:rsidP="00636417">
      <w:pPr>
        <w:jc w:val="both"/>
        <w:rPr>
          <w:rFonts w:ascii="Times New Roman" w:hAnsi="Times New Roman" w:cs="Times New Roman"/>
          <w:b/>
          <w:sz w:val="24"/>
          <w:szCs w:val="26"/>
          <w:u w:val="single"/>
        </w:rPr>
      </w:pPr>
      <w:r w:rsidRPr="00940EEA">
        <w:rPr>
          <w:rFonts w:ascii="Times New Roman" w:hAnsi="Times New Roman" w:cs="Times New Roman"/>
          <w:b/>
          <w:sz w:val="24"/>
          <w:szCs w:val="26"/>
          <w:u w:val="single"/>
        </w:rPr>
        <w:t>Solution: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ea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2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w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*pi)/T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1=0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2=2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(heaviside(t)-heaviside(t-1))+(2-t)*(heaviside(t-1)-heaviside(t-2)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)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X,[-1,3]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riginal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nergy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X).^2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0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2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2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2,1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lastRenderedPageBreak/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3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nergy1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a).^2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1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Energy-Energy1))/Energy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1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doubl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1)*100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pproximation1=100-perror1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4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4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2,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5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nergy2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a).^2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2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Energy-Energy2))/Energy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2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doubl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2)*100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pproximation2=100-perror2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6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6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2,3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7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nergy3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a).^2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3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Energy-Energy3))/Energy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3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doubl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3)*100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pproximation3=100-perror3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fo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n=1:16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b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)=(2/T)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.*sin(n*w*t)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bidi="ur-PK"/>
        </w:rPr>
        <w:t>end</w:t>
      </w:r>
      <w:proofErr w:type="gramEnd"/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k=1:16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a0+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b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k*w*t))+sum(c.*sin(k*w*t)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2,4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,[t1,t2]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using 17 coefficients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nergy4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a).^2,t,t1,t2)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4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Energy-Energy4))/Energy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4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doubl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perror4)*100;</w:t>
      </w:r>
    </w:p>
    <w:p w:rsidR="00940EEA" w:rsidRDefault="00940EEA" w:rsidP="00940E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pproximation4=100-perror4</w:t>
      </w:r>
    </w:p>
    <w:p w:rsidR="00940EEA" w:rsidRPr="00940EEA" w:rsidRDefault="00940EEA" w:rsidP="00636417">
      <w:pPr>
        <w:jc w:val="both"/>
        <w:rPr>
          <w:rFonts w:ascii="Times New Roman" w:hAnsi="Times New Roman" w:cs="Times New Roman"/>
          <w:b/>
          <w:sz w:val="24"/>
          <w:szCs w:val="26"/>
          <w:u w:val="single"/>
        </w:rPr>
      </w:pPr>
      <w:r>
        <w:rPr>
          <w:noProof/>
          <w:lang w:bidi="ur-PK"/>
        </w:rPr>
        <w:lastRenderedPageBreak/>
        <w:drawing>
          <wp:inline distT="0" distB="0" distL="0" distR="0" wp14:anchorId="4495D816" wp14:editId="3EBF9617">
            <wp:extent cx="6762750" cy="23717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11057" t="13398" r="8975" b="9065"/>
                    <a:stretch/>
                  </pic:blipFill>
                  <pic:spPr bwMode="auto">
                    <a:xfrm>
                      <a:off x="0" y="0"/>
                      <a:ext cx="6762750" cy="2371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72AE" w:rsidRDefault="00940EEA" w:rsidP="00636417">
      <w:pPr>
        <w:jc w:val="both"/>
        <w:rPr>
          <w:rFonts w:ascii="Times New Roman" w:hAnsi="Times New Roman" w:cs="Times New Roman"/>
          <w:b/>
          <w:sz w:val="24"/>
          <w:szCs w:val="26"/>
        </w:rPr>
      </w:pPr>
      <w:r>
        <w:rPr>
          <w:noProof/>
          <w:lang w:bidi="ur-PK"/>
        </w:rPr>
        <w:drawing>
          <wp:inline distT="0" distB="0" distL="0" distR="0" wp14:anchorId="0D74A314" wp14:editId="6194A253">
            <wp:extent cx="6743700" cy="31337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0096" t="12258" r="9135" b="9350"/>
                    <a:stretch/>
                  </pic:blipFill>
                  <pic:spPr bwMode="auto">
                    <a:xfrm>
                      <a:off x="0" y="0"/>
                      <a:ext cx="6743700" cy="3133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417" w:rsidRDefault="00940EEA" w:rsidP="00636417">
      <w:pPr>
        <w:tabs>
          <w:tab w:val="left" w:pos="1305"/>
        </w:tabs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Results</w:t>
      </w:r>
      <w:r w:rsidRPr="00940EEA">
        <w:rPr>
          <w:rFonts w:ascii="Times New Roman" w:hAnsi="Times New Roman" w:cs="Times New Roman"/>
          <w:b/>
          <w:sz w:val="32"/>
          <w:szCs w:val="32"/>
          <w:u w:val="single"/>
        </w:rPr>
        <w:t>:</w:t>
      </w:r>
    </w:p>
    <w:p w:rsidR="00940EEA" w:rsidRPr="00940EEA" w:rsidRDefault="00940EEA" w:rsidP="00940EEA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 w:rsidRPr="00940EEA">
        <w:rPr>
          <w:rFonts w:ascii="Times New Roman" w:hAnsi="Times New Roman" w:cs="Times New Roman"/>
          <w:bCs/>
          <w:sz w:val="24"/>
          <w:szCs w:val="24"/>
        </w:rPr>
        <w:t>Approximation1 =96.9537</w:t>
      </w:r>
    </w:p>
    <w:p w:rsidR="00940EEA" w:rsidRPr="00940EEA" w:rsidRDefault="00940EEA" w:rsidP="00940EEA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 w:rsidRPr="00940EEA">
        <w:rPr>
          <w:rFonts w:ascii="Times New Roman" w:hAnsi="Times New Roman" w:cs="Times New Roman"/>
          <w:bCs/>
          <w:sz w:val="24"/>
          <w:szCs w:val="24"/>
        </w:rPr>
        <w:t>Approximation2 =98.3110</w:t>
      </w:r>
    </w:p>
    <w:p w:rsidR="00940EEA" w:rsidRDefault="00940EEA" w:rsidP="00940EEA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 w:rsidRPr="00940EEA">
        <w:rPr>
          <w:rFonts w:ascii="Times New Roman" w:hAnsi="Times New Roman" w:cs="Times New Roman"/>
          <w:bCs/>
          <w:sz w:val="24"/>
          <w:szCs w:val="24"/>
        </w:rPr>
        <w:t>Approximation3 =98.8309</w:t>
      </w:r>
    </w:p>
    <w:p w:rsidR="00940EEA" w:rsidRDefault="00940EEA" w:rsidP="00940EEA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 w:rsidRPr="00940EEA">
        <w:rPr>
          <w:rFonts w:ascii="Times New Roman" w:hAnsi="Times New Roman" w:cs="Times New Roman"/>
          <w:bCs/>
          <w:sz w:val="24"/>
          <w:szCs w:val="24"/>
        </w:rPr>
        <w:t>Approximation4 =99.5395</w:t>
      </w:r>
    </w:p>
    <w:p w:rsidR="00940EEA" w:rsidRPr="00940EEA" w:rsidRDefault="00940EEA" w:rsidP="00940EEA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As can be seen from the above results the approximation percentage increase by </w:t>
      </w:r>
      <w:r w:rsidR="00430413">
        <w:rPr>
          <w:rFonts w:ascii="Times New Roman" w:hAnsi="Times New Roman" w:cs="Times New Roman"/>
          <w:bCs/>
          <w:sz w:val="24"/>
          <w:szCs w:val="24"/>
        </w:rPr>
        <w:t>increasing the</w:t>
      </w:r>
      <w:r>
        <w:rPr>
          <w:rFonts w:ascii="Times New Roman" w:hAnsi="Times New Roman" w:cs="Times New Roman"/>
          <w:bCs/>
          <w:sz w:val="24"/>
          <w:szCs w:val="24"/>
        </w:rPr>
        <w:t xml:space="preserve"> number of </w:t>
      </w:r>
      <w:r w:rsidRPr="00940EEA">
        <w:rPr>
          <w:rFonts w:ascii="Times New Roman" w:hAnsi="Times New Roman" w:cs="Times New Roman"/>
          <w:bCs/>
          <w:sz w:val="24"/>
          <w:szCs w:val="24"/>
        </w:rPr>
        <w:t>terms of the trigonometric Fourier series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="0043041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805B5">
        <w:rPr>
          <w:rFonts w:ascii="Times New Roman" w:hAnsi="Times New Roman" w:cs="Times New Roman"/>
          <w:bCs/>
          <w:sz w:val="24"/>
          <w:szCs w:val="24"/>
        </w:rPr>
        <w:t>(Approximated</w:t>
      </w:r>
      <w:r w:rsidR="00430413">
        <w:rPr>
          <w:rFonts w:ascii="Times New Roman" w:hAnsi="Times New Roman" w:cs="Times New Roman"/>
          <w:bCs/>
          <w:sz w:val="24"/>
          <w:szCs w:val="24"/>
        </w:rPr>
        <w:t xml:space="preserve"> signal becomes more and more equal to original signal by increasing the terms of trigonometric Fourier series)</w:t>
      </w:r>
    </w:p>
    <w:p w:rsidR="00636417" w:rsidRDefault="00636417" w:rsidP="0063641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lastRenderedPageBreak/>
        <w:t>Post-Lab Task</w:t>
      </w:r>
    </w:p>
    <w:p w:rsidR="00636417" w:rsidRDefault="00636417" w:rsidP="00636417">
      <w:pPr>
        <w:pStyle w:val="Heading2"/>
        <w:rPr>
          <w:rFonts w:ascii="Times New Roman" w:eastAsiaTheme="minorHAnsi" w:hAnsi="Times New Roman" w:cs="Times New Roman"/>
          <w:bCs/>
          <w:color w:val="auto"/>
          <w:sz w:val="22"/>
          <w:szCs w:val="24"/>
        </w:rPr>
      </w:pPr>
      <w:r>
        <w:rPr>
          <w:rFonts w:ascii="Times New Roman" w:eastAsiaTheme="minorHAnsi" w:hAnsi="Times New Roman" w:cs="Times New Roman"/>
          <w:color w:val="auto"/>
          <w:sz w:val="22"/>
          <w:szCs w:val="24"/>
        </w:rPr>
        <w:t xml:space="preserve">       </w:t>
      </w:r>
      <w:r>
        <w:rPr>
          <w:rFonts w:ascii="Times New Roman" w:hAnsi="Times New Roman" w:cs="Times New Roman"/>
          <w:color w:val="auto"/>
          <w:lang w:val="en-GB"/>
        </w:rPr>
        <w:t>Critical Analysis / Conclusion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08"/>
      </w:tblGrid>
      <w:tr w:rsidR="00636417" w:rsidTr="00636417">
        <w:trPr>
          <w:trHeight w:val="5399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05B5" w:rsidRDefault="002805B5" w:rsidP="002805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this lab we proved that a periodic signal can be 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resented in the form of trigonometr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urier series.</w:t>
            </w:r>
          </w:p>
          <w:p w:rsidR="002805B5" w:rsidRDefault="002805B5" w:rsidP="002805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y increasing the term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igonometric Fourier seri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signal becomes more approximate to the original signal (becomes more equal to original signal).</w:t>
            </w:r>
          </w:p>
          <w:p w:rsidR="00636417" w:rsidRDefault="002805B5" w:rsidP="002805B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 save time we can increase the speed of our code by changing symbolic date type to </w:t>
            </w:r>
            <w:r w:rsidRPr="002805B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ouble preci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ate type or variable precision (</w:t>
            </w:r>
            <w:proofErr w:type="spellStart"/>
            <w:r w:rsidRPr="002805B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p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805B5" w:rsidRDefault="002805B5" w:rsidP="002805B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I prefer variable precision (</w:t>
            </w:r>
            <w:proofErr w:type="spellStart"/>
            <w:r w:rsidRPr="002805B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</w:rPr>
              <w:t>vpa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over </w:t>
            </w:r>
            <w:r w:rsidRPr="002805B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</w:rPr>
              <w:t>double precision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ecause we can control the precision of our calculations by using the </w:t>
            </w:r>
            <w:proofErr w:type="gramStart"/>
            <w:r w:rsidRPr="002805B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</w:rPr>
              <w:t>digit(</w:t>
            </w:r>
            <w:proofErr w:type="gramEnd"/>
            <w:r w:rsidRPr="002805B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</w:rPr>
              <w:t>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ommand and minimize the effect of round off errors.</w:t>
            </w:r>
            <w:bookmarkStart w:id="0" w:name="_GoBack"/>
            <w:bookmarkEnd w:id="0"/>
          </w:p>
        </w:tc>
      </w:tr>
    </w:tbl>
    <w:p w:rsidR="00636417" w:rsidRPr="00005C93" w:rsidRDefault="00636417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sectPr w:rsidR="00636417" w:rsidRPr="00005C93" w:rsidSect="00BA25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D3A19"/>
    <w:rsid w:val="00005C93"/>
    <w:rsid w:val="00031852"/>
    <w:rsid w:val="00144BBF"/>
    <w:rsid w:val="00175035"/>
    <w:rsid w:val="001A6E03"/>
    <w:rsid w:val="002805B5"/>
    <w:rsid w:val="002971D6"/>
    <w:rsid w:val="002B72AE"/>
    <w:rsid w:val="00430413"/>
    <w:rsid w:val="00465354"/>
    <w:rsid w:val="00634202"/>
    <w:rsid w:val="00636417"/>
    <w:rsid w:val="006E1D23"/>
    <w:rsid w:val="00940EEA"/>
    <w:rsid w:val="00BA2598"/>
    <w:rsid w:val="00C4258C"/>
    <w:rsid w:val="00ED3A19"/>
    <w:rsid w:val="00F615E1"/>
    <w:rsid w:val="00FC3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ur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F721D2-6570-4ED7-9D79-26276F3AE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8"/>
  </w:style>
  <w:style w:type="paragraph" w:styleId="Heading1">
    <w:name w:val="heading 1"/>
    <w:basedOn w:val="Normal"/>
    <w:next w:val="Normal"/>
    <w:link w:val="Heading1Char"/>
    <w:uiPriority w:val="9"/>
    <w:qFormat/>
    <w:rsid w:val="00ED3A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3641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3A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ED3A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3641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657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6.bin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17.png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12</Pages>
  <Words>923</Words>
  <Characters>526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 Saeed</dc:creator>
  <cp:lastModifiedBy>Taha Saeed</cp:lastModifiedBy>
  <cp:revision>13</cp:revision>
  <dcterms:created xsi:type="dcterms:W3CDTF">2018-09-12T13:39:00Z</dcterms:created>
  <dcterms:modified xsi:type="dcterms:W3CDTF">2020-07-16T21:22:00Z</dcterms:modified>
</cp:coreProperties>
</file>